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CCCC"/>
        <w:tblLook w:val="0000" w:firstRow="0" w:lastRow="0" w:firstColumn="0" w:lastColumn="0" w:noHBand="0" w:noVBand="0"/>
      </w:tblPr>
      <w:tblGrid>
        <w:gridCol w:w="9288"/>
      </w:tblGrid>
      <w:tr w:rsidR="00793704" w:rsidRPr="00A11241" w:rsidTr="00CE5C7C">
        <w:trPr>
          <w:trHeight w:val="567"/>
        </w:trPr>
        <w:tc>
          <w:tcPr>
            <w:tcW w:w="92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793704" w:rsidRPr="00A11241" w:rsidRDefault="00793704" w:rsidP="00CE5C7C">
            <w:pPr>
              <w:pStyle w:val="Naslov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A11241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ASTAVNIČKA PRIPREMA ZA SAT MATEMATIKE</w:t>
            </w:r>
          </w:p>
        </w:tc>
      </w:tr>
    </w:tbl>
    <w:p w:rsidR="00793704" w:rsidRPr="00A11241" w:rsidRDefault="00793704" w:rsidP="00793704">
      <w:pPr>
        <w:rPr>
          <w:sz w:val="22"/>
          <w:szCs w:val="22"/>
          <w:lang w:eastAsia="hr-H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27"/>
        <w:gridCol w:w="5661"/>
      </w:tblGrid>
      <w:tr w:rsidR="00793704" w:rsidRPr="00A11241" w:rsidTr="00CE5C7C">
        <w:trPr>
          <w:trHeight w:val="454"/>
        </w:trPr>
        <w:tc>
          <w:tcPr>
            <w:tcW w:w="362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93704" w:rsidRPr="00A11241" w:rsidRDefault="00793704" w:rsidP="00793704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NASTAVNIK: Zvjezdana </w:t>
            </w:r>
            <w:proofErr w:type="spellStart"/>
            <w:r w:rsidRPr="00A11241">
              <w:rPr>
                <w:sz w:val="22"/>
                <w:szCs w:val="22"/>
              </w:rPr>
              <w:t>Martinec</w:t>
            </w:r>
            <w:proofErr w:type="spellEnd"/>
            <w:r w:rsidRPr="00A11241">
              <w:rPr>
                <w:sz w:val="22"/>
                <w:szCs w:val="22"/>
              </w:rPr>
              <w:t xml:space="preserve"> </w:t>
            </w:r>
          </w:p>
        </w:tc>
        <w:tc>
          <w:tcPr>
            <w:tcW w:w="566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93704" w:rsidRPr="00A11241" w:rsidRDefault="00793704" w:rsidP="00793704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ŠKOLA: OŠ </w:t>
            </w:r>
            <w:proofErr w:type="spellStart"/>
            <w:r w:rsidRPr="00A11241">
              <w:rPr>
                <w:sz w:val="22"/>
                <w:szCs w:val="22"/>
              </w:rPr>
              <w:t>Popovača</w:t>
            </w:r>
            <w:proofErr w:type="spellEnd"/>
            <w:r w:rsidRPr="00A11241">
              <w:rPr>
                <w:sz w:val="22"/>
                <w:szCs w:val="22"/>
              </w:rPr>
              <w:t xml:space="preserve"> u </w:t>
            </w:r>
            <w:proofErr w:type="spellStart"/>
            <w:r w:rsidRPr="00A11241">
              <w:rPr>
                <w:sz w:val="22"/>
                <w:szCs w:val="22"/>
              </w:rPr>
              <w:t>Popovači</w:t>
            </w:r>
            <w:proofErr w:type="spellEnd"/>
          </w:p>
        </w:tc>
      </w:tr>
      <w:tr w:rsidR="00793704" w:rsidRPr="00A11241" w:rsidTr="00CE5C7C">
        <w:trPr>
          <w:trHeight w:val="454"/>
        </w:trPr>
        <w:tc>
          <w:tcPr>
            <w:tcW w:w="362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93704" w:rsidRPr="00A11241" w:rsidRDefault="00793704" w:rsidP="00CE5C7C">
            <w:pPr>
              <w:spacing w:line="240" w:lineRule="auto"/>
              <w:rPr>
                <w:b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RED: 7. razred</w:t>
            </w:r>
          </w:p>
        </w:tc>
        <w:tc>
          <w:tcPr>
            <w:tcW w:w="566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ROGRAM UČENJA MATEMATIKE:</w:t>
            </w:r>
          </w:p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edovni, osnovna škol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793704" w:rsidRPr="00A11241" w:rsidTr="00CE5C7C">
        <w:trPr>
          <w:trHeight w:val="353"/>
        </w:trPr>
        <w:tc>
          <w:tcPr>
            <w:tcW w:w="10080" w:type="dxa"/>
            <w:vAlign w:val="center"/>
          </w:tcPr>
          <w:p w:rsidR="00793704" w:rsidRPr="00A11241" w:rsidRDefault="00793704" w:rsidP="00CE5C7C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NASTAVNA CJELINA: Sličnost trokuta</w:t>
            </w:r>
          </w:p>
        </w:tc>
      </w:tr>
      <w:tr w:rsidR="00793704" w:rsidRPr="00A11241" w:rsidTr="00CE5C7C">
        <w:trPr>
          <w:trHeight w:val="492"/>
        </w:trPr>
        <w:tc>
          <w:tcPr>
            <w:tcW w:w="10080" w:type="dxa"/>
            <w:vAlign w:val="center"/>
          </w:tcPr>
          <w:p w:rsidR="00793704" w:rsidRPr="00A11241" w:rsidRDefault="00793704" w:rsidP="00793704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NASTAVNA JEDINICA: </w:t>
            </w:r>
            <w:r w:rsidRPr="00A11241">
              <w:rPr>
                <w:b/>
                <w:sz w:val="22"/>
                <w:szCs w:val="22"/>
              </w:rPr>
              <w:t>Opseg i površina sličnih trokut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6"/>
      </w:tblGrid>
      <w:tr w:rsidR="00793704" w:rsidRPr="00A11241" w:rsidTr="00CE5C7C">
        <w:trPr>
          <w:trHeight w:val="1418"/>
        </w:trPr>
        <w:tc>
          <w:tcPr>
            <w:tcW w:w="9286" w:type="dxa"/>
            <w:tcBorders>
              <w:top w:val="single" w:sz="12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b/>
                <w:bCs/>
                <w:noProof/>
                <w:sz w:val="22"/>
                <w:szCs w:val="22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BA3EA9" wp14:editId="2A02B555">
                      <wp:simplePos x="0" y="0"/>
                      <wp:positionH relativeFrom="column">
                        <wp:posOffset>5117465</wp:posOffset>
                      </wp:positionH>
                      <wp:positionV relativeFrom="paragraph">
                        <wp:posOffset>86360</wp:posOffset>
                      </wp:positionV>
                      <wp:extent cx="628650" cy="438150"/>
                      <wp:effectExtent l="17145" t="15875" r="20955" b="22225"/>
                      <wp:wrapNone/>
                      <wp:docPr id="2" name="Elipsa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4381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  <a:lumOff val="0"/>
                                </a:schemeClr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3704" w:rsidRPr="00CC2566" w:rsidRDefault="00793704" w:rsidP="0079370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36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ipsa 2" o:spid="_x0000_s1026" style="position:absolute;margin-left:402.95pt;margin-top:6.8pt;width:49.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" fillcolor="#d8d8d8 [2732]" strokeweight="2.25pt">
                      <v:textbox>
                        <w:txbxContent>
                          <w:p w:rsidR="00793704" w:rsidRPr="00CC2566" w:rsidRDefault="00793704" w:rsidP="0079370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36"/>
                              </w:rPr>
                              <w:t>K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Pr="00A11241">
              <w:rPr>
                <w:b/>
                <w:sz w:val="22"/>
                <w:szCs w:val="22"/>
              </w:rPr>
              <w:t>1. ISHODI (REZULTATI) UČENJA :</w:t>
            </w:r>
            <w:r w:rsidRPr="00A11241">
              <w:rPr>
                <w:sz w:val="22"/>
                <w:szCs w:val="22"/>
              </w:rPr>
              <w:t xml:space="preserve"> </w:t>
            </w:r>
          </w:p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>a. temeljna znanja</w:t>
            </w:r>
          </w:p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čenici će: </w:t>
            </w:r>
          </w:p>
          <w:p w:rsidR="00793704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stražiti i primjenjivati pravilo odnosa</w:t>
            </w:r>
            <w:r w:rsidR="00793704" w:rsidRPr="00A11241">
              <w:rPr>
                <w:sz w:val="22"/>
                <w:szCs w:val="22"/>
              </w:rPr>
              <w:t xml:space="preserve"> opsega dvaju sličnih trokuta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stražiti i primjenjivati pravilo odnosa površina dvaju sličnih trokuta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odrediti omjer opsega sličnih trokuta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odrediti omjer površina sličnih trokut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izračunati opseg sličnog trokuta 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izračunati </w:t>
            </w:r>
            <w:r w:rsidR="005E2AE3" w:rsidRPr="00A11241">
              <w:rPr>
                <w:sz w:val="22"/>
                <w:szCs w:val="22"/>
              </w:rPr>
              <w:t>površinu sličnog trokut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rimijeniti stečeno znanje u problemskim zadacima</w:t>
            </w:r>
          </w:p>
        </w:tc>
      </w:tr>
      <w:tr w:rsidR="00793704" w:rsidRPr="00A11241" w:rsidTr="00CE5C7C">
        <w:trPr>
          <w:trHeight w:val="834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b. vještine i sposobnosti </w:t>
            </w:r>
          </w:p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čenici će: 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sposobnosti razumijevanja matematičkih zakonitosti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jačati sposobnost zaključivanja pri praktičnoj primjeni tih pravil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rimjenjivati i rabiti prethodno stečena znanj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urednost i točnost pri izvođenju geometrijskih konstrukcij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vještinu osamostaljivanja u korištenju geometrijskog pribora</w:t>
            </w:r>
          </w:p>
        </w:tc>
      </w:tr>
      <w:tr w:rsidR="00793704" w:rsidRPr="00A11241" w:rsidTr="00CE5C7C">
        <w:trPr>
          <w:trHeight w:val="1297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c. vrijednosti i stavovi </w:t>
            </w:r>
          </w:p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čenici će: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vještinu usredotočenosti na rad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razvijati sposobnost za ustrajan i predan rad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razvijati sustavnost u radu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stjecati vještine točnosti, preciznosti i urednosti u radu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samostalno procjenjivati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zanimanje za geometriju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3"/>
        <w:gridCol w:w="4783"/>
      </w:tblGrid>
      <w:tr w:rsidR="00793704" w:rsidRPr="00A11241" w:rsidTr="00CE5C7C">
        <w:trPr>
          <w:trHeight w:val="495"/>
        </w:trPr>
        <w:tc>
          <w:tcPr>
            <w:tcW w:w="9286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2. KORELACIJE UNUTAR MATEMATIKE I S DRUGIM NASTAVNIM PREDMETIMA </w:t>
            </w:r>
          </w:p>
          <w:p w:rsidR="00793704" w:rsidRPr="00A11241" w:rsidRDefault="00793704" w:rsidP="00793704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sz w:val="22"/>
                <w:szCs w:val="22"/>
              </w:rPr>
            </w:pPr>
            <w:r w:rsidRPr="00A11241">
              <w:rPr>
                <w:rStyle w:val="Zadanifontodlomka1"/>
                <w:sz w:val="22"/>
                <w:szCs w:val="22"/>
              </w:rPr>
              <w:t>likovna kultura – uzorci, linearna perspektiva</w:t>
            </w:r>
          </w:p>
          <w:p w:rsidR="00793704" w:rsidRPr="00A11241" w:rsidRDefault="00793704" w:rsidP="00793704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rStyle w:val="Zadanifontodlomka1"/>
                <w:sz w:val="22"/>
                <w:szCs w:val="22"/>
              </w:rPr>
            </w:pPr>
            <w:r w:rsidRPr="00A11241">
              <w:rPr>
                <w:rStyle w:val="Zadanifontodlomka1"/>
                <w:sz w:val="22"/>
                <w:szCs w:val="22"/>
              </w:rPr>
              <w:t>tehnička kultura – tehničko crtanje, arhitektura i dizajn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rStyle w:val="Zadanifontodlomka1"/>
                <w:sz w:val="22"/>
                <w:szCs w:val="22"/>
              </w:rPr>
              <w:t>geografija-umanjeno mjerilo</w:t>
            </w:r>
            <w:r w:rsidRPr="00A11241">
              <w:rPr>
                <w:sz w:val="22"/>
                <w:szCs w:val="22"/>
              </w:rPr>
              <w:t xml:space="preserve">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unutar nastave matematike</w:t>
            </w:r>
          </w:p>
        </w:tc>
      </w:tr>
      <w:tr w:rsidR="00793704" w:rsidRPr="00A11241" w:rsidTr="00CE5C7C">
        <w:trPr>
          <w:trHeight w:val="551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3. TIP NASTAVNOG SATA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sat obrade nove nastavne jedinice</w:t>
            </w:r>
          </w:p>
        </w:tc>
        <w:tc>
          <w:tcPr>
            <w:tcW w:w="4783" w:type="dxa"/>
            <w:vMerge w:val="restart"/>
            <w:tcBorders>
              <w:top w:val="single" w:sz="4" w:space="0" w:color="auto"/>
              <w:left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5. NASTAVNE METODE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dijaloga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demonstracije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rasprave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obrazlaganja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suradničkog učenja</w:t>
            </w:r>
          </w:p>
        </w:tc>
      </w:tr>
      <w:tr w:rsidR="00793704" w:rsidRPr="00A11241" w:rsidTr="00CE5C7C">
        <w:trPr>
          <w:trHeight w:val="573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4. NASTAVNI OBLICI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frontalni rad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ndividualni rad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d u parovima</w:t>
            </w:r>
          </w:p>
        </w:tc>
        <w:tc>
          <w:tcPr>
            <w:tcW w:w="4783" w:type="dxa"/>
            <w:vMerge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</w:p>
        </w:tc>
      </w:tr>
      <w:tr w:rsidR="00793704" w:rsidRPr="00A11241" w:rsidTr="00CE5C7C">
        <w:trPr>
          <w:trHeight w:val="786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lastRenderedPageBreak/>
              <w:t xml:space="preserve">6. NASTAVNA SREDSTVA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udžbenik sa zbirkom zadataka (Školska knjiga)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e-priručnik</w:t>
            </w:r>
          </w:p>
        </w:tc>
        <w:tc>
          <w:tcPr>
            <w:tcW w:w="4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7. NASTAVNA POMAGALA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loča, kreda, kreda u boji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C računalo i LCD projektor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geometrijski pribor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nteraktivna bijela ploča SB680</w:t>
            </w:r>
          </w:p>
        </w:tc>
      </w:tr>
      <w:tr w:rsidR="00793704" w:rsidRPr="00A11241" w:rsidTr="00CE5C7C">
        <w:trPr>
          <w:trHeight w:val="995"/>
        </w:trPr>
        <w:tc>
          <w:tcPr>
            <w:tcW w:w="9286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8. LITERATURA ZA UČITELJA/ICU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udžbenik i zbirka zadataka iz matematike za 7. razred osnovne škole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Nastavni plan i program za osnovne škole 2014.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Nacionalni okvirni kurikulum, 2010.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6"/>
      </w:tblGrid>
      <w:tr w:rsidR="00793704" w:rsidRPr="00A11241" w:rsidTr="00CE5C7C">
        <w:trPr>
          <w:trHeight w:val="454"/>
        </w:trPr>
        <w:tc>
          <w:tcPr>
            <w:tcW w:w="928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793704" w:rsidRPr="00A11241" w:rsidRDefault="00793704" w:rsidP="00CE5C7C">
            <w:pPr>
              <w:pStyle w:val="Naslov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A11241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br w:type="page"/>
              <w:t>ARTIKULACIJA SAT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Style w:val="Reetkatablic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9286"/>
      </w:tblGrid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1. UVODNI DIO SATA (5 minuta) </w:t>
            </w:r>
          </w:p>
          <w:p w:rsidR="007957E9" w:rsidRPr="00A11241" w:rsidRDefault="00793704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- </w:t>
            </w:r>
            <w:r w:rsidR="007957E9" w:rsidRPr="00A11241">
              <w:rPr>
                <w:sz w:val="22"/>
                <w:szCs w:val="22"/>
              </w:rPr>
              <w:t xml:space="preserve">analiza i provjera domaće zadaće </w:t>
            </w:r>
            <w:r w:rsidR="007957E9" w:rsidRPr="00A11241">
              <w:rPr>
                <w:sz w:val="22"/>
                <w:szCs w:val="22"/>
              </w:rPr>
              <w:br/>
              <w:t>- ponoviti s učenicima koliki je omjer duljina stranica sličnih trokuta, formule za izračunavanje opsega trokuta te površine trokuta</w:t>
            </w:r>
            <w:r w:rsidR="007957E9" w:rsidRPr="00A11241">
              <w:rPr>
                <w:sz w:val="22"/>
                <w:szCs w:val="22"/>
              </w:rPr>
              <w:br/>
              <w:t>- ponoviti pojam visine trokuta</w:t>
            </w:r>
          </w:p>
          <w:p w:rsidR="007957E9" w:rsidRPr="00A11241" w:rsidRDefault="007957E9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-zapisati naslov na ploči: </w:t>
            </w:r>
            <w:r w:rsidRPr="00A11241">
              <w:rPr>
                <w:b/>
                <w:sz w:val="22"/>
                <w:szCs w:val="22"/>
              </w:rPr>
              <w:t>Opseg i površina sličnih trokuta</w:t>
            </w:r>
          </w:p>
          <w:p w:rsidR="007957E9" w:rsidRPr="00A11241" w:rsidRDefault="007957E9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2"/>
                <w:szCs w:val="22"/>
              </w:rPr>
            </w:pPr>
          </w:p>
          <w:p w:rsidR="00793704" w:rsidRPr="00A11241" w:rsidRDefault="00793704" w:rsidP="007957E9">
            <w:pPr>
              <w:spacing w:line="360" w:lineRule="auto"/>
              <w:ind w:left="284" w:right="281"/>
              <w:jc w:val="both"/>
              <w:rPr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2. GLAVNI DIO SATA (20 minuta) </w:t>
            </w:r>
          </w:p>
          <w:p w:rsidR="00793704" w:rsidRPr="00A11241" w:rsidRDefault="00793704" w:rsidP="002A06FB">
            <w:pPr>
              <w:pStyle w:val="Odlomakpopisa"/>
              <w:spacing w:line="360" w:lineRule="auto"/>
              <w:ind w:left="567"/>
              <w:jc w:val="both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  <w:u w:val="single"/>
              </w:rPr>
              <w:t>Primjer 1.</w:t>
            </w:r>
          </w:p>
          <w:p w:rsidR="002A06FB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</w:t>
            </w:r>
            <w:r w:rsidRPr="00A11241">
              <w:rPr>
                <w:noProof/>
                <w:sz w:val="22"/>
                <w:szCs w:val="22"/>
              </w:rPr>
              <w:t>zračunajmo opseg i površinu sličnih trokuta.</w:t>
            </w:r>
          </w:p>
          <w:p w:rsidR="002A06FB" w:rsidRPr="002C0B13" w:rsidRDefault="00087307" w:rsidP="002A06FB">
            <w:pPr>
              <w:rPr>
                <w:i/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Uputa: Obrati pažnju na vel</w:t>
            </w:r>
            <w:r w:rsidR="002C0B13">
              <w:rPr>
                <w:noProof/>
                <w:sz w:val="22"/>
                <w:szCs w:val="22"/>
              </w:rPr>
              <w:t>ičinu unutarnjih kutova trokuta i na o</w:t>
            </w:r>
            <w:proofErr w:type="spellStart"/>
            <w:r w:rsidR="002C0B13" w:rsidRPr="002C0B13">
              <w:rPr>
                <w:rStyle w:val="Istaknuto"/>
                <w:i w:val="0"/>
              </w:rPr>
              <w:t>dnos</w:t>
            </w:r>
            <w:proofErr w:type="spellEnd"/>
            <w:r w:rsidR="002C0B13">
              <w:rPr>
                <w:rStyle w:val="st"/>
              </w:rPr>
              <w:t xml:space="preserve"> </w:t>
            </w:r>
            <w:r w:rsidR="002C0B13" w:rsidRPr="002C0B13">
              <w:rPr>
                <w:rStyle w:val="st"/>
              </w:rPr>
              <w:t xml:space="preserve">duljina </w:t>
            </w:r>
            <w:r w:rsidR="002C0B13" w:rsidRPr="002C0B13">
              <w:rPr>
                <w:rStyle w:val="Istaknuto"/>
                <w:i w:val="0"/>
              </w:rPr>
              <w:t>stranica</w:t>
            </w:r>
            <w:r w:rsidR="002C0B13">
              <w:rPr>
                <w:rStyle w:val="st"/>
              </w:rPr>
              <w:t xml:space="preserve"> i veličina unutarnjih </w:t>
            </w:r>
            <w:r w:rsidR="002C0B13" w:rsidRPr="002C0B13">
              <w:rPr>
                <w:rStyle w:val="Istaknuto"/>
                <w:i w:val="0"/>
              </w:rPr>
              <w:t>kutova trokuta</w:t>
            </w:r>
            <w:r w:rsidR="002C0B13">
              <w:rPr>
                <w:rStyle w:val="Istaknuto"/>
                <w:i w:val="0"/>
              </w:rPr>
              <w:t>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  <w:u w:val="single"/>
              </w:rPr>
              <w:t>Rješenje: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 xml:space="preserve">Izračunajmo koeficijent sličnosti </w:t>
            </w:r>
            <w:r w:rsidRPr="00A11241">
              <w:rPr>
                <w:noProof/>
                <w:position w:val="-24"/>
                <w:sz w:val="22"/>
                <w:szCs w:val="22"/>
                <w:lang w:eastAsia="en-US"/>
              </w:rPr>
              <w:object w:dxaOrig="1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30.75pt" o:ole="">
                  <v:imagedata r:id="rId7" o:title=""/>
                </v:shape>
                <o:OLEObject Type="Embed" ProgID="Equation.DSMT4" ShapeID="_x0000_i1025" DrawAspect="Content" ObjectID="_1479445828" r:id="rId8"/>
              </w:object>
            </w:r>
            <w:r w:rsidRPr="00A11241">
              <w:rPr>
                <w:noProof/>
                <w:sz w:val="22"/>
                <w:szCs w:val="22"/>
              </w:rPr>
              <w:t xml:space="preserve"> 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14"/>
                <w:sz w:val="22"/>
                <w:szCs w:val="22"/>
                <w:lang w:eastAsia="en-US"/>
              </w:rPr>
              <w:object w:dxaOrig="1080" w:dyaOrig="400">
                <v:shape id="_x0000_i1026" type="#_x0000_t75" style="width:54pt;height:20.25pt" o:ole="">
                  <v:imagedata r:id="rId9" o:title=""/>
                </v:shape>
                <o:OLEObject Type="Embed" ProgID="Equation.DSMT4" ShapeID="_x0000_i1026" DrawAspect="Content" ObjectID="_1479445829" r:id="rId10"/>
              </w:object>
            </w:r>
            <w:r w:rsidRPr="00A11241">
              <w:rPr>
                <w:noProof/>
                <w:sz w:val="22"/>
                <w:szCs w:val="22"/>
              </w:rPr>
              <w:t xml:space="preserve"> jer je trokut jednakokračan.</w:t>
            </w:r>
          </w:p>
          <w:p w:rsidR="002A06FB" w:rsidRPr="00A11241" w:rsidRDefault="00087307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671552" behindDoc="1" locked="0" layoutInCell="1" allowOverlap="1" wp14:anchorId="1A369213" wp14:editId="3A8EB0C1">
                  <wp:simplePos x="0" y="0"/>
                  <wp:positionH relativeFrom="column">
                    <wp:posOffset>2976880</wp:posOffset>
                  </wp:positionH>
                  <wp:positionV relativeFrom="paragraph">
                    <wp:posOffset>-2657475</wp:posOffset>
                  </wp:positionV>
                  <wp:extent cx="2828925" cy="2531110"/>
                  <wp:effectExtent l="0" t="0" r="9525" b="2540"/>
                  <wp:wrapTight wrapText="bothSides">
                    <wp:wrapPolygon edited="0">
                      <wp:start x="0" y="0"/>
                      <wp:lineTo x="0" y="21459"/>
                      <wp:lineTo x="21527" y="21459"/>
                      <wp:lineTo x="21527" y="0"/>
                      <wp:lineTo x="0" y="0"/>
                    </wp:wrapPolygon>
                  </wp:wrapTight>
                  <wp:docPr id="4" name="Slika 4" descr="E:\dokumenti\prilagođeni\7.razred\doc dokumenti\SLIKE\slični trokuti  s koeficijentom sličnosti za opseg i površinu 2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1" descr="E:\dokumenti\prilagođeni\7.razred\doc dokumenti\SLIKE\slični trokuti  s koeficijentom sličnosti za opseg i površinu 2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531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A06FB" w:rsidRPr="00A11241">
              <w:rPr>
                <w:noProof/>
                <w:position w:val="-64"/>
                <w:sz w:val="22"/>
                <w:szCs w:val="22"/>
                <w:lang w:eastAsia="en-US"/>
              </w:rPr>
              <w:object w:dxaOrig="2079" w:dyaOrig="1400">
                <v:shape id="_x0000_i1027" type="#_x0000_t75" style="width:104.25pt;height:69.75pt" o:ole="">
                  <v:imagedata r:id="rId12" o:title=""/>
                </v:shape>
                <o:OLEObject Type="Embed" ProgID="Equation.DSMT4" ShapeID="_x0000_i1027" DrawAspect="Content" ObjectID="_1479445830" r:id="rId13"/>
              </w:objec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12"/>
                <w:sz w:val="22"/>
                <w:szCs w:val="22"/>
                <w:lang w:eastAsia="en-US"/>
              </w:rPr>
              <w:object w:dxaOrig="2960" w:dyaOrig="360">
                <v:shape id="_x0000_i1028" type="#_x0000_t75" style="width:147.75pt;height:18pt" o:ole="">
                  <v:imagedata r:id="rId14" o:title=""/>
                </v:shape>
                <o:OLEObject Type="Embed" ProgID="Equation.DSMT4" ShapeID="_x0000_i1028" DrawAspect="Content" ObjectID="_1479445831" r:id="rId15"/>
              </w:object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position w:val="-12"/>
                <w:sz w:val="22"/>
                <w:szCs w:val="22"/>
                <w:lang w:eastAsia="en-US"/>
              </w:rPr>
              <w:object w:dxaOrig="2799" w:dyaOrig="360">
                <v:shape id="_x0000_i1029" type="#_x0000_t75" style="width:140.25pt;height:18pt" o:ole="">
                  <v:imagedata r:id="rId16" o:title=""/>
                </v:shape>
                <o:OLEObject Type="Embed" ProgID="Equation.DSMT4" ShapeID="_x0000_i1029" DrawAspect="Content" ObjectID="_1479445832" r:id="rId17"/>
              </w:object>
            </w:r>
          </w:p>
          <w:p w:rsidR="002A06FB" w:rsidRPr="00A11241" w:rsidRDefault="002A06FB" w:rsidP="002A06FB">
            <w:pPr>
              <w:rPr>
                <w:i/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>Provjerimo:</w:t>
            </w:r>
            <w:r w:rsidRPr="00A11241">
              <w:rPr>
                <w:noProof/>
                <w:position w:val="-30"/>
                <w:sz w:val="22"/>
                <w:szCs w:val="22"/>
                <w:lang w:eastAsia="en-US"/>
              </w:rPr>
              <w:object w:dxaOrig="1900" w:dyaOrig="680">
                <v:shape id="_x0000_i1030" type="#_x0000_t75" style="width:95.25pt;height:33.75pt" o:ole="">
                  <v:imagedata r:id="rId18" o:title=""/>
                </v:shape>
                <o:OLEObject Type="Embed" ProgID="Equation.DSMT4" ShapeID="_x0000_i1030" DrawAspect="Content" ObjectID="_1479445833" r:id="rId19"/>
              </w:object>
            </w:r>
            <w:r w:rsidRPr="00A11241">
              <w:rPr>
                <w:noProof/>
                <w:sz w:val="22"/>
                <w:szCs w:val="22"/>
              </w:rPr>
              <w:t>=</w:t>
            </w:r>
            <w:r w:rsidRPr="00A11241">
              <w:rPr>
                <w:i/>
                <w:noProof/>
                <w:sz w:val="22"/>
                <w:szCs w:val="22"/>
              </w:rPr>
              <w:t>k.</w:t>
            </w:r>
          </w:p>
          <w:p w:rsidR="002A06FB" w:rsidRPr="00A11241" w:rsidRDefault="002A06FB" w:rsidP="002A06FB">
            <w:pPr>
              <w:rPr>
                <w:i/>
                <w:noProof/>
                <w:sz w:val="22"/>
                <w:szCs w:val="22"/>
              </w:rPr>
            </w:pPr>
            <w:r w:rsidRPr="00A11241">
              <w:rPr>
                <w:i/>
                <w:noProof/>
                <w:position w:val="-24"/>
                <w:sz w:val="22"/>
                <w:szCs w:val="22"/>
                <w:lang w:eastAsia="en-US"/>
              </w:rPr>
              <w:object w:dxaOrig="2720" w:dyaOrig="620">
                <v:shape id="_x0000_i1031" type="#_x0000_t75" style="width:135.75pt;height:30.75pt" o:ole="">
                  <v:imagedata r:id="rId20" o:title=""/>
                </v:shape>
                <o:OLEObject Type="Embed" ProgID="Equation.DSMT4" ShapeID="_x0000_i1031" DrawAspect="Content" ObjectID="_1479445834" r:id="rId21"/>
              </w:object>
            </w:r>
            <w:r w:rsidRPr="00A11241">
              <w:rPr>
                <w:i/>
                <w:noProof/>
                <w:sz w:val="22"/>
                <w:szCs w:val="22"/>
              </w:rPr>
              <w:tab/>
            </w:r>
            <w:r w:rsidRPr="00A11241">
              <w:rPr>
                <w:i/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>Na slici smo odčitali da je visina</w:t>
            </w:r>
            <w:r w:rsidRPr="00A11241">
              <w:rPr>
                <w:i/>
                <w:noProof/>
                <w:sz w:val="22"/>
                <w:szCs w:val="22"/>
              </w:rPr>
              <w:t xml:space="preserve"> v = </w:t>
            </w:r>
            <w:r w:rsidRPr="00A11241">
              <w:rPr>
                <w:noProof/>
                <w:sz w:val="22"/>
                <w:szCs w:val="22"/>
              </w:rPr>
              <w:t>3</w:t>
            </w:r>
            <w:r w:rsidRPr="00A11241">
              <w:rPr>
                <w:i/>
                <w:noProof/>
                <w:sz w:val="22"/>
                <w:szCs w:val="22"/>
              </w:rPr>
              <w:t>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i/>
                <w:noProof/>
                <w:position w:val="-24"/>
                <w:sz w:val="22"/>
                <w:szCs w:val="22"/>
                <w:lang w:eastAsia="en-US"/>
              </w:rPr>
              <w:object w:dxaOrig="1480" w:dyaOrig="620">
                <v:shape id="_x0000_i1032" type="#_x0000_t75" style="width:74.25pt;height:30.75pt" o:ole="">
                  <v:imagedata r:id="rId22" o:title=""/>
                </v:shape>
                <o:OLEObject Type="Embed" ProgID="Equation.DSMT4" ShapeID="_x0000_i1032" DrawAspect="Content" ObjectID="_1479445835" r:id="rId23"/>
              </w:object>
            </w:r>
            <w:r w:rsidRPr="00A11241">
              <w:rPr>
                <w:i/>
                <w:noProof/>
                <w:sz w:val="22"/>
                <w:szCs w:val="22"/>
              </w:rPr>
              <w:t xml:space="preserve"> </w:t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  <w:t xml:space="preserve">Provjerimo: </w:t>
            </w:r>
            <w:r w:rsidRPr="00A11241">
              <w:rPr>
                <w:noProof/>
                <w:position w:val="-30"/>
                <w:sz w:val="22"/>
                <w:szCs w:val="22"/>
                <w:lang w:eastAsia="en-US"/>
              </w:rPr>
              <w:object w:dxaOrig="3060" w:dyaOrig="680">
                <v:shape id="_x0000_i1033" type="#_x0000_t75" style="width:153pt;height:33.75pt" o:ole="">
                  <v:imagedata r:id="rId24" o:title=""/>
                </v:shape>
                <o:OLEObject Type="Embed" ProgID="Equation.DSMT4" ShapeID="_x0000_i1033" DrawAspect="Content" ObjectID="_1479445836" r:id="rId25"/>
              </w:object>
            </w:r>
            <w:r w:rsidRPr="00A11241">
              <w:rPr>
                <w:noProof/>
                <w:sz w:val="22"/>
                <w:szCs w:val="22"/>
              </w:rPr>
              <w:t>.</w:t>
            </w:r>
          </w:p>
          <w:p w:rsidR="002A06FB" w:rsidRPr="002C0B13" w:rsidRDefault="00B34547" w:rsidP="002A06FB">
            <w:pPr>
              <w:rPr>
                <w:noProof/>
                <w:color w:val="auto"/>
                <w:sz w:val="22"/>
                <w:szCs w:val="22"/>
              </w:rPr>
            </w:pPr>
            <w:r w:rsidRPr="00FB4283">
              <w:rPr>
                <w:b/>
                <w:noProof/>
                <w:color w:val="auto"/>
                <w:sz w:val="22"/>
                <w:szCs w:val="22"/>
              </w:rPr>
              <w:t>Uočite</w:t>
            </w:r>
            <w:r>
              <w:rPr>
                <w:noProof/>
                <w:color w:val="auto"/>
                <w:sz w:val="22"/>
                <w:szCs w:val="22"/>
              </w:rPr>
              <w:t>:</w:t>
            </w:r>
          </w:p>
          <w:p w:rsidR="002A06FB" w:rsidRPr="00FB4283" w:rsidRDefault="002C0B13" w:rsidP="002A06FB">
            <w:pPr>
              <w:rPr>
                <w:color w:val="auto"/>
                <w:sz w:val="22"/>
                <w:szCs w:val="22"/>
              </w:rPr>
            </w:pPr>
            <w:r w:rsidRPr="00FB4283">
              <w:rPr>
                <w:color w:val="auto"/>
                <w:sz w:val="22"/>
                <w:szCs w:val="22"/>
              </w:rPr>
              <w:t>1.5=3/2</w:t>
            </w:r>
          </w:p>
          <w:p w:rsidR="002C0B13" w:rsidRPr="00FB4283" w:rsidRDefault="002C0B13" w:rsidP="002A06FB">
            <w:pPr>
              <w:rPr>
                <w:color w:val="auto"/>
                <w:sz w:val="22"/>
                <w:szCs w:val="22"/>
              </w:rPr>
            </w:pPr>
            <w:r w:rsidRPr="00FB4283">
              <w:rPr>
                <w:color w:val="auto"/>
                <w:sz w:val="22"/>
                <w:szCs w:val="22"/>
              </w:rPr>
              <w:t>9/4=3/2∙3/2</w:t>
            </w:r>
          </w:p>
          <w:p w:rsidR="002A06FB" w:rsidRPr="00FB4283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color w:val="auto"/>
                <w:sz w:val="22"/>
                <w:szCs w:val="22"/>
              </w:rPr>
            </w:pP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Iz uvodnog primjera možemo zaključiti:</w:t>
            </w: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9A0A3AF" wp14:editId="22B45E7F">
                  <wp:extent cx="5308979" cy="3981919"/>
                  <wp:effectExtent l="0" t="0" r="6350" b="0"/>
                  <wp:docPr id="3" name="Slika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9987" cy="3990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65CC30E" wp14:editId="7FB3B338">
                  <wp:extent cx="4572635" cy="3429635"/>
                  <wp:effectExtent l="0" t="0" r="0" b="0"/>
                  <wp:docPr id="5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635" cy="34296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Primjer 2.</w:t>
            </w:r>
          </w:p>
          <w:p w:rsidR="00B34547" w:rsidRP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D71110A" wp14:editId="55A798D4">
                  <wp:extent cx="4572635" cy="3429635"/>
                  <wp:effectExtent l="0" t="0" r="0" b="0"/>
                  <wp:docPr id="6" name="Slika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635" cy="34296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A06FB" w:rsidRPr="00FB4283" w:rsidRDefault="0018785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 w:rsidRPr="00FB4283">
              <w:rPr>
                <w:b/>
                <w:bCs/>
                <w:sz w:val="22"/>
                <w:szCs w:val="22"/>
              </w:rPr>
              <w:t xml:space="preserve">Napomena: </w:t>
            </w:r>
            <w:r w:rsidRPr="00FB4283">
              <w:rPr>
                <w:sz w:val="22"/>
                <w:szCs w:val="22"/>
              </w:rPr>
              <w:t xml:space="preserve">Pri zadavanju ovakvih zadataka važno je uočiti da je bitno na </w:t>
            </w:r>
            <w:r w:rsidRPr="00FB4283">
              <w:rPr>
                <w:b/>
                <w:bCs/>
                <w:sz w:val="22"/>
                <w:szCs w:val="22"/>
              </w:rPr>
              <w:t xml:space="preserve">koji se omjer </w:t>
            </w:r>
            <w:r w:rsidRPr="00FB4283">
              <w:rPr>
                <w:sz w:val="22"/>
                <w:szCs w:val="22"/>
              </w:rPr>
              <w:t xml:space="preserve">odnosi koeficijent sličnosti koji je zadan u zadatku. Naime, zadani koeficijent sličnosti </w:t>
            </w:r>
            <w:r w:rsidRPr="00FB4283">
              <w:rPr>
                <w:i/>
                <w:iCs/>
                <w:sz w:val="22"/>
                <w:szCs w:val="22"/>
              </w:rPr>
              <w:t xml:space="preserve">k </w:t>
            </w:r>
            <w:r w:rsidRPr="00FB4283">
              <w:rPr>
                <w:sz w:val="22"/>
                <w:szCs w:val="22"/>
              </w:rPr>
              <w:t xml:space="preserve">može biti koeficijent sličnosti trokuta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 xml:space="preserve"> </w:t>
            </w:r>
            <w:r w:rsidRPr="00FB4283">
              <w:rPr>
                <w:sz w:val="22"/>
                <w:szCs w:val="22"/>
              </w:rPr>
              <w:t xml:space="preserve">s trokutom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 xml:space="preserve"> </w:t>
            </w:r>
            <w:r w:rsidRPr="00FB4283">
              <w:rPr>
                <w:sz w:val="22"/>
                <w:szCs w:val="22"/>
              </w:rPr>
              <w:t xml:space="preserve">ili koeficijent sličnosti trokuta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 xml:space="preserve"> </w:t>
            </w:r>
            <w:r w:rsidRPr="00FB4283">
              <w:rPr>
                <w:sz w:val="22"/>
                <w:szCs w:val="22"/>
              </w:rPr>
              <w:t xml:space="preserve">s trokutom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.</w:t>
            </w:r>
          </w:p>
          <w:p w:rsidR="002A06FB" w:rsidRPr="00FB4283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793704" w:rsidRPr="00A11241" w:rsidRDefault="00793704" w:rsidP="00A11241">
            <w:pPr>
              <w:rPr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lastRenderedPageBreak/>
              <w:t>3. VJEŽBANJE I PONAVLJANJE (15 min)</w:t>
            </w:r>
          </w:p>
          <w:p w:rsidR="00A11241" w:rsidRPr="00A11241" w:rsidRDefault="00793704" w:rsidP="00A11241">
            <w:pPr>
              <w:suppressAutoHyphens w:val="0"/>
              <w:spacing w:after="200" w:line="276" w:lineRule="auto"/>
              <w:rPr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Zadatak 1: </w:t>
            </w:r>
            <w:r w:rsidR="00A11241" w:rsidRPr="00A11241">
              <w:rPr>
                <w:sz w:val="22"/>
                <w:szCs w:val="22"/>
              </w:rPr>
              <w:t>Izračunajte površine sličnih trokuta.</w:t>
            </w:r>
          </w:p>
          <w:p w:rsidR="00A11241" w:rsidRPr="00A11241" w:rsidRDefault="00A11241" w:rsidP="00A11241">
            <w:pPr>
              <w:pStyle w:val="Odlomakpopisa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puta: </w:t>
            </w:r>
            <w:r w:rsidRPr="00A11241">
              <w:rPr>
                <w:noProof/>
                <w:sz w:val="22"/>
                <w:szCs w:val="22"/>
              </w:rPr>
              <w:t>1. iz</w:t>
            </w:r>
            <w:r w:rsidR="00FB4283">
              <w:rPr>
                <w:noProof/>
                <w:sz w:val="22"/>
                <w:szCs w:val="22"/>
              </w:rPr>
              <w:t>računajte koeficijent sličnosti</w:t>
            </w:r>
            <w:bookmarkStart w:id="0" w:name="_GoBack"/>
            <w:bookmarkEnd w:id="0"/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2. trokuti su pravokutni pa površinu možemo izračunati po formuli </w:t>
            </w:r>
            <w:r w:rsidRPr="00A11241">
              <w:rPr>
                <w:position w:val="-24"/>
                <w:sz w:val="22"/>
                <w:szCs w:val="22"/>
                <w:lang w:eastAsia="en-US"/>
              </w:rPr>
              <w:object w:dxaOrig="840" w:dyaOrig="620">
                <v:shape id="_x0000_i1034" type="#_x0000_t75" style="width:42pt;height:30.75pt" o:ole="">
                  <v:imagedata r:id="rId29" o:title=""/>
                </v:shape>
                <o:OLEObject Type="Embed" ProgID="Equation.DSMT4" ShapeID="_x0000_i1034" DrawAspect="Content" ObjectID="_1479445837" r:id="rId30"/>
              </w:object>
            </w:r>
            <w:r w:rsidRPr="00A11241">
              <w:rPr>
                <w:sz w:val="22"/>
                <w:szCs w:val="22"/>
              </w:rPr>
              <w:t>.</w:t>
            </w: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B34547" w:rsidRDefault="00B34547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B34547" w:rsidRDefault="00B34547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B34547" w:rsidRPr="00A11241" w:rsidRDefault="00B34547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>Zadatak 2.</w:t>
            </w:r>
          </w:p>
          <w:p w:rsidR="00B34547" w:rsidRDefault="00B34547" w:rsidP="00A11241">
            <w:pPr>
              <w:rPr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70528" behindDoc="1" locked="0" layoutInCell="1" allowOverlap="1" wp14:anchorId="09FA5AB3" wp14:editId="6476325B">
                  <wp:simplePos x="0" y="0"/>
                  <wp:positionH relativeFrom="column">
                    <wp:posOffset>3129280</wp:posOffset>
                  </wp:positionH>
                  <wp:positionV relativeFrom="paragraph">
                    <wp:posOffset>-2131695</wp:posOffset>
                  </wp:positionV>
                  <wp:extent cx="2611120" cy="2190750"/>
                  <wp:effectExtent l="0" t="0" r="0" b="0"/>
                  <wp:wrapTight wrapText="bothSides">
                    <wp:wrapPolygon edited="0">
                      <wp:start x="0" y="0"/>
                      <wp:lineTo x="0" y="21412"/>
                      <wp:lineTo x="21432" y="21412"/>
                      <wp:lineTo x="21432" y="0"/>
                      <wp:lineTo x="0" y="0"/>
                    </wp:wrapPolygon>
                  </wp:wrapTight>
                  <wp:docPr id="13" name="Slika 13" descr="E:\dokumenti\prilagođeni\7.razred\doc dokumenti\SLIKE\slični trokuti  s koeficijentom sličnosti za opseg i površinu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2" descr="E:\dokumenti\prilagođeni\7.razred\doc dokumenti\SLIKE\slični trokuti  s koeficijentom sličnosti za opseg i površinu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1120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11241" w:rsidRPr="00A11241">
              <w:rPr>
                <w:sz w:val="22"/>
                <w:szCs w:val="22"/>
              </w:rPr>
              <w:t xml:space="preserve">Duljine stranica trokuta </w:t>
            </w:r>
            <w:r w:rsidR="00A11241" w:rsidRPr="00A11241">
              <w:rPr>
                <w:i/>
                <w:sz w:val="22"/>
                <w:szCs w:val="22"/>
              </w:rPr>
              <w:t>ABC</w:t>
            </w:r>
            <w:r w:rsidR="00A11241" w:rsidRPr="00A11241">
              <w:rPr>
                <w:sz w:val="22"/>
                <w:szCs w:val="22"/>
              </w:rPr>
              <w:t xml:space="preserve"> su </w:t>
            </w:r>
            <w:r w:rsidR="00A11241" w:rsidRPr="00A11241">
              <w:rPr>
                <w:i/>
                <w:sz w:val="22"/>
                <w:szCs w:val="22"/>
              </w:rPr>
              <w:t>a</w:t>
            </w:r>
            <w:r w:rsidR="00A11241"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4 cm"/>
              </w:smartTagPr>
              <w:r w:rsidR="00A11241" w:rsidRPr="00A11241">
                <w:rPr>
                  <w:sz w:val="22"/>
                  <w:szCs w:val="22"/>
                </w:rPr>
                <w:t>4 cm</w:t>
              </w:r>
            </w:smartTag>
            <w:r w:rsidR="00A11241" w:rsidRPr="00A11241">
              <w:rPr>
                <w:sz w:val="22"/>
                <w:szCs w:val="22"/>
              </w:rPr>
              <w:t xml:space="preserve">, </w:t>
            </w:r>
            <w:r w:rsidR="00A11241" w:rsidRPr="00A11241">
              <w:rPr>
                <w:i/>
                <w:sz w:val="22"/>
                <w:szCs w:val="22"/>
              </w:rPr>
              <w:t>b</w:t>
            </w:r>
            <w:r w:rsidR="00A11241"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5 cm"/>
              </w:smartTagPr>
              <w:r w:rsidR="00A11241" w:rsidRPr="00A11241">
                <w:rPr>
                  <w:sz w:val="22"/>
                  <w:szCs w:val="22"/>
                </w:rPr>
                <w:t>5 cm</w:t>
              </w:r>
            </w:smartTag>
            <w:r w:rsidR="00A11241" w:rsidRPr="00A11241">
              <w:rPr>
                <w:sz w:val="22"/>
                <w:szCs w:val="22"/>
              </w:rPr>
              <w:t xml:space="preserve"> i </w:t>
            </w:r>
            <w:r w:rsidR="00A11241" w:rsidRPr="00A11241">
              <w:rPr>
                <w:i/>
                <w:sz w:val="22"/>
                <w:szCs w:val="22"/>
              </w:rPr>
              <w:t>c</w:t>
            </w:r>
            <w:r w:rsidR="00A11241"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7 cm"/>
              </w:smartTagPr>
              <w:r w:rsidR="00A11241" w:rsidRPr="00A11241">
                <w:rPr>
                  <w:sz w:val="22"/>
                  <w:szCs w:val="22"/>
                </w:rPr>
                <w:t>7 cm</w:t>
              </w:r>
            </w:smartTag>
            <w:r w:rsidR="00A11241" w:rsidRPr="00A11241">
              <w:rPr>
                <w:sz w:val="22"/>
                <w:szCs w:val="22"/>
              </w:rPr>
              <w:t>. Najdulja strani</w:t>
            </w:r>
            <w:r w:rsidR="00A11241" w:rsidRPr="00A11241">
              <w:rPr>
                <w:sz w:val="22"/>
                <w:szCs w:val="22"/>
              </w:rPr>
              <w:softHyphen/>
            </w:r>
            <w:proofErr w:type="spellStart"/>
            <w:r w:rsidR="00A11241" w:rsidRPr="00A11241">
              <w:rPr>
                <w:sz w:val="22"/>
                <w:szCs w:val="22"/>
              </w:rPr>
              <w:t>ca</w:t>
            </w:r>
            <w:proofErr w:type="spellEnd"/>
            <w:r w:rsidR="00A11241" w:rsidRPr="00A11241">
              <w:rPr>
                <w:sz w:val="22"/>
                <w:szCs w:val="22"/>
              </w:rPr>
              <w:t xml:space="preserve"> njemu sličnog trokuta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' duljine je </w:t>
            </w:r>
            <w:smartTag w:uri="urn:schemas-microsoft-com:office:smarttags" w:element="metricconverter">
              <w:smartTagPr>
                <w:attr w:name="ProductID" w:val="35 cm"/>
              </w:smartTagPr>
              <w:r w:rsidRPr="00A11241">
                <w:rPr>
                  <w:sz w:val="22"/>
                  <w:szCs w:val="22"/>
                </w:rPr>
                <w:t>35 cm</w:t>
              </w:r>
            </w:smartTag>
            <w:r w:rsidRPr="00A11241">
              <w:rPr>
                <w:sz w:val="22"/>
                <w:szCs w:val="22"/>
              </w:rPr>
              <w:t xml:space="preserve">. 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a) Koliki je koeficijent sličnosti? 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b) Koliki je opse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  <w:r w:rsidRPr="00A11241">
              <w:rPr>
                <w:sz w:val="22"/>
                <w:szCs w:val="22"/>
              </w:rPr>
              <w:tab/>
            </w:r>
          </w:p>
          <w:p w:rsidR="0079411D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c) Kolika je površina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>Zadatak 3.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Duljine stranica trokuta </w:t>
            </w:r>
            <w:r w:rsidRPr="00A11241">
              <w:rPr>
                <w:i/>
                <w:sz w:val="22"/>
                <w:szCs w:val="22"/>
              </w:rPr>
              <w:t>ABC</w:t>
            </w:r>
            <w:r w:rsidRPr="00A11241">
              <w:rPr>
                <w:sz w:val="22"/>
                <w:szCs w:val="22"/>
              </w:rPr>
              <w:t xml:space="preserve"> su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5 cm"/>
              </w:smartTagPr>
              <w:r w:rsidRPr="00A11241">
                <w:rPr>
                  <w:sz w:val="22"/>
                  <w:szCs w:val="22"/>
                </w:rPr>
                <w:t>5 cm</w:t>
              </w:r>
            </w:smartTag>
            <w:r w:rsidRPr="00A11241">
              <w:rPr>
                <w:sz w:val="22"/>
                <w:szCs w:val="22"/>
              </w:rPr>
              <w:t xml:space="preserve">,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8 cm"/>
              </w:smartTagPr>
              <w:r w:rsidRPr="00A11241">
                <w:rPr>
                  <w:sz w:val="22"/>
                  <w:szCs w:val="22"/>
                </w:rPr>
                <w:t>8 cm</w:t>
              </w:r>
            </w:smartTag>
            <w:r w:rsidRPr="00A11241">
              <w:rPr>
                <w:sz w:val="22"/>
                <w:szCs w:val="22"/>
              </w:rPr>
              <w:t xml:space="preserve"> i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6 cm"/>
              </w:smartTagPr>
              <w:r w:rsidRPr="00A11241">
                <w:rPr>
                  <w:sz w:val="22"/>
                  <w:szCs w:val="22"/>
                </w:rPr>
                <w:t>6 cm</w:t>
              </w:r>
            </w:smartTag>
            <w:r w:rsidRPr="00A11241">
              <w:rPr>
                <w:sz w:val="22"/>
                <w:szCs w:val="22"/>
              </w:rPr>
              <w:t>. Najkraća strani</w:t>
            </w:r>
            <w:r w:rsidRPr="00A11241">
              <w:rPr>
                <w:sz w:val="22"/>
                <w:szCs w:val="22"/>
              </w:rPr>
              <w:softHyphen/>
            </w:r>
            <w:proofErr w:type="spellStart"/>
            <w:r w:rsidRPr="00A11241">
              <w:rPr>
                <w:sz w:val="22"/>
                <w:szCs w:val="22"/>
              </w:rPr>
              <w:t>ca</w:t>
            </w:r>
            <w:proofErr w:type="spellEnd"/>
            <w:r w:rsidRPr="00A11241">
              <w:rPr>
                <w:sz w:val="22"/>
                <w:szCs w:val="22"/>
              </w:rPr>
              <w:t xml:space="preserve"> njemu slično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' duljine je 2.5 cm. 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a) Koliki je koeficijent sličnosti? 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b) Koliki je opse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</w:p>
          <w:p w:rsid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c) Kolika </w:t>
            </w:r>
            <w:r w:rsidR="0079411D">
              <w:rPr>
                <w:sz w:val="22"/>
                <w:szCs w:val="22"/>
              </w:rPr>
              <w:t>površina</w:t>
            </w:r>
            <w:r w:rsidRPr="00A11241">
              <w:rPr>
                <w:sz w:val="22"/>
                <w:szCs w:val="22"/>
              </w:rPr>
              <w:t xml:space="preserve">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</w:p>
          <w:p w:rsidR="00DD4ACA" w:rsidRDefault="00DD4ACA" w:rsidP="00A11241">
            <w:pPr>
              <w:rPr>
                <w:sz w:val="22"/>
                <w:szCs w:val="22"/>
              </w:rPr>
            </w:pPr>
          </w:p>
          <w:p w:rsidR="00DD4ACA" w:rsidRPr="00DD4ACA" w:rsidRDefault="00DD4ACA" w:rsidP="00A11241">
            <w:pPr>
              <w:rPr>
                <w:b/>
                <w:color w:val="FF0000"/>
                <w:sz w:val="22"/>
                <w:szCs w:val="22"/>
              </w:rPr>
            </w:pPr>
            <w:r w:rsidRPr="00DD4ACA">
              <w:rPr>
                <w:b/>
                <w:sz w:val="22"/>
                <w:szCs w:val="22"/>
              </w:rPr>
              <w:t>Zadatak 4.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DD4ACA">
              <w:rPr>
                <w:b/>
                <w:color w:val="FF0000"/>
                <w:sz w:val="22"/>
                <w:szCs w:val="22"/>
              </w:rPr>
              <w:t>(</w:t>
            </w:r>
            <w:r w:rsidR="000378E3" w:rsidRPr="000378E3">
              <w:rPr>
                <w:color w:val="FF0000"/>
              </w:rPr>
              <w:t xml:space="preserve">Izvor: udžbenik Petica 7, </w:t>
            </w:r>
            <w:proofErr w:type="spellStart"/>
            <w:r w:rsidR="000378E3" w:rsidRPr="000378E3">
              <w:rPr>
                <w:color w:val="FF0000"/>
              </w:rPr>
              <w:t>Sysprint</w:t>
            </w:r>
            <w:proofErr w:type="spellEnd"/>
            <w:r w:rsidRPr="00DD4ACA">
              <w:rPr>
                <w:b/>
                <w:color w:val="FF0000"/>
                <w:sz w:val="22"/>
                <w:szCs w:val="22"/>
              </w:rPr>
              <w:t>)</w:t>
            </w:r>
          </w:p>
          <w:p w:rsidR="00DD4ACA" w:rsidRDefault="00DD4ACA" w:rsidP="00DD4ACA">
            <w:r>
              <w:t xml:space="preserve">Na slici je travnjak u obliku trokuta. Unutar travnjaka je cvjetnjak koji je također u obliku trokuta. Ti su trokuti međusobno slični. Najdulja stranica travnjaka je </w:t>
            </w:r>
            <w:smartTag w:uri="urn:schemas-microsoft-com:office:smarttags" w:element="metricconverter">
              <w:smartTagPr>
                <w:attr w:name="ProductID" w:val="30 m"/>
              </w:smartTagPr>
              <w:r>
                <w:t>30 m</w:t>
              </w:r>
            </w:smartTag>
            <w:r>
              <w:t xml:space="preserve">, a cvjetnjaka </w:t>
            </w:r>
            <w:smartTag w:uri="urn:schemas-microsoft-com:office:smarttags" w:element="metricconverter">
              <w:smartTagPr>
                <w:attr w:name="ProductID" w:val="10 m"/>
              </w:smartTagPr>
              <w:r>
                <w:t>10 m</w:t>
              </w:r>
            </w:smartTag>
            <w:r>
              <w:t xml:space="preserve">.   </w:t>
            </w:r>
          </w:p>
          <w:p w:rsidR="00DD4ACA" w:rsidRDefault="00DD4ACA" w:rsidP="00DD4ACA"/>
          <w:p w:rsidR="00DD4ACA" w:rsidRDefault="00DD4ACA" w:rsidP="00DD4ACA">
            <w:r>
              <w:rPr>
                <w:noProof/>
              </w:rPr>
              <w:drawing>
                <wp:inline distT="0" distB="0" distL="0" distR="0">
                  <wp:extent cx="3190875" cy="1914525"/>
                  <wp:effectExtent l="0" t="0" r="9525" b="9525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D4ACA" w:rsidRDefault="00DD4ACA" w:rsidP="00DD4ACA"/>
          <w:p w:rsidR="00DD4ACA" w:rsidRDefault="00DD4ACA" w:rsidP="00DD4ACA">
            <w:r>
              <w:t xml:space="preserve">a) Kolika je površina cvjetnjaka? </w:t>
            </w:r>
            <w:r>
              <w:tab/>
            </w:r>
            <w:r>
              <w:tab/>
            </w:r>
          </w:p>
          <w:p w:rsidR="00DD4ACA" w:rsidRDefault="00DD4ACA" w:rsidP="00DD4ACA"/>
          <w:p w:rsidR="00DD4ACA" w:rsidRDefault="00DD4ACA" w:rsidP="00DD4ACA">
            <w:r>
              <w:t>b) Izrazi postotkom koji dio površine travnjaka otpada na cvjetnjak.</w:t>
            </w:r>
          </w:p>
          <w:p w:rsidR="00DD4ACA" w:rsidRDefault="00DD4ACA" w:rsidP="00DD4ACA"/>
          <w:p w:rsidR="00DD4ACA" w:rsidRDefault="00DD4ACA" w:rsidP="00DD4ACA"/>
          <w:p w:rsidR="00DD4ACA" w:rsidRPr="00DD4ACA" w:rsidRDefault="00DD4ACA" w:rsidP="00A11241">
            <w:pPr>
              <w:rPr>
                <w:b/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</w:p>
          <w:p w:rsidR="00793704" w:rsidRPr="00A11241" w:rsidRDefault="00793704" w:rsidP="00A11241">
            <w:pPr>
              <w:spacing w:line="360" w:lineRule="auto"/>
              <w:ind w:left="426"/>
              <w:jc w:val="both"/>
              <w:rPr>
                <w:b/>
                <w:sz w:val="22"/>
                <w:szCs w:val="22"/>
              </w:rPr>
            </w:pPr>
          </w:p>
          <w:p w:rsidR="00A11241" w:rsidRPr="00A11241" w:rsidRDefault="00A11241" w:rsidP="00A11241">
            <w:pPr>
              <w:spacing w:line="360" w:lineRule="auto"/>
              <w:ind w:left="426"/>
              <w:jc w:val="both"/>
              <w:rPr>
                <w:b/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lastRenderedPageBreak/>
              <w:t xml:space="preserve">4. ZAVRŠNI DIO SATA (5 minuta) </w:t>
            </w:r>
          </w:p>
          <w:p w:rsidR="00793704" w:rsidRPr="00A11241" w:rsidRDefault="00793704" w:rsidP="00CE5C7C">
            <w:pPr>
              <w:spacing w:line="276" w:lineRule="auto"/>
              <w:ind w:left="284" w:right="281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- ponavljanje zaključaka s današnjeg nastavnog sata</w:t>
            </w:r>
          </w:p>
          <w:p w:rsidR="00793704" w:rsidRPr="00A11241" w:rsidRDefault="00793704" w:rsidP="00CE5C7C">
            <w:pPr>
              <w:spacing w:line="276" w:lineRule="auto"/>
              <w:rPr>
                <w:rFonts w:eastAsia="Times New Roman"/>
                <w:color w:val="auto"/>
                <w:sz w:val="22"/>
                <w:szCs w:val="22"/>
              </w:rPr>
            </w:pPr>
            <w:r w:rsidRPr="00A11241">
              <w:rPr>
                <w:rFonts w:eastAsia="Times New Roman"/>
                <w:color w:val="auto"/>
                <w:sz w:val="22"/>
                <w:szCs w:val="22"/>
              </w:rPr>
              <w:t xml:space="preserve"> </w:t>
            </w:r>
          </w:p>
          <w:p w:rsidR="00793704" w:rsidRPr="00A11241" w:rsidRDefault="00793704" w:rsidP="00CE5C7C">
            <w:pPr>
              <w:spacing w:line="276" w:lineRule="auto"/>
              <w:ind w:left="284" w:right="281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- zadavanje domaće zadaće</w:t>
            </w:r>
          </w:p>
          <w:p w:rsidR="00793704" w:rsidRPr="00A11241" w:rsidRDefault="00793704" w:rsidP="00CE5C7C">
            <w:pPr>
              <w:spacing w:line="360" w:lineRule="auto"/>
              <w:ind w:left="284" w:right="281"/>
              <w:jc w:val="both"/>
              <w:rPr>
                <w:sz w:val="22"/>
                <w:szCs w:val="22"/>
              </w:rPr>
            </w:pP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sectPr w:rsidR="00793704" w:rsidRPr="00A1124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AB0D2A"/>
    <w:multiLevelType w:val="hybridMultilevel"/>
    <w:tmpl w:val="80C6AE8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F47B97"/>
    <w:multiLevelType w:val="hybridMultilevel"/>
    <w:tmpl w:val="258262A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9C6020"/>
    <w:multiLevelType w:val="hybridMultilevel"/>
    <w:tmpl w:val="2182D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F5D34C1"/>
    <w:multiLevelType w:val="hybridMultilevel"/>
    <w:tmpl w:val="E1D659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B06B7C"/>
    <w:multiLevelType w:val="hybridMultilevel"/>
    <w:tmpl w:val="DC90347C"/>
    <w:lvl w:ilvl="0" w:tplc="B82C1332">
      <w:start w:val="4"/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1A0174"/>
    <w:multiLevelType w:val="hybridMultilevel"/>
    <w:tmpl w:val="E1D659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3704"/>
    <w:rsid w:val="000378E3"/>
    <w:rsid w:val="00063728"/>
    <w:rsid w:val="00087307"/>
    <w:rsid w:val="0018785B"/>
    <w:rsid w:val="002A06FB"/>
    <w:rsid w:val="002C0B13"/>
    <w:rsid w:val="005E2AE3"/>
    <w:rsid w:val="00793704"/>
    <w:rsid w:val="0079411D"/>
    <w:rsid w:val="007957E9"/>
    <w:rsid w:val="009C4517"/>
    <w:rsid w:val="00A11241"/>
    <w:rsid w:val="00B34547"/>
    <w:rsid w:val="00DD4ACA"/>
    <w:rsid w:val="00FB4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704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93704"/>
  </w:style>
  <w:style w:type="paragraph" w:customStyle="1" w:styleId="Default">
    <w:name w:val="Default"/>
    <w:rsid w:val="0079370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Odlomakpopisa">
    <w:name w:val="List Paragraph"/>
    <w:basedOn w:val="Normal"/>
    <w:uiPriority w:val="34"/>
    <w:qFormat/>
    <w:rsid w:val="00793704"/>
    <w:pPr>
      <w:ind w:left="720"/>
      <w:contextualSpacing/>
    </w:pPr>
  </w:style>
  <w:style w:type="table" w:styleId="Reetkatablice">
    <w:name w:val="Table Grid"/>
    <w:basedOn w:val="Obinatablica"/>
    <w:rsid w:val="007937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slov">
    <w:name w:val="Title"/>
    <w:basedOn w:val="Normal"/>
    <w:link w:val="NaslovChar"/>
    <w:qFormat/>
    <w:rsid w:val="00793704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793704"/>
    <w:rPr>
      <w:rFonts w:ascii="Tahoma" w:eastAsia="Times New Roman" w:hAnsi="Tahoma" w:cs="Tahoma"/>
      <w:sz w:val="28"/>
      <w:szCs w:val="20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9370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93704"/>
    <w:rPr>
      <w:rFonts w:ascii="Tahoma" w:eastAsia="Arial Unicode MS" w:hAnsi="Tahoma" w:cs="Tahoma"/>
      <w:color w:val="000000"/>
      <w:kern w:val="1"/>
      <w:sz w:val="16"/>
      <w:szCs w:val="16"/>
    </w:rPr>
  </w:style>
  <w:style w:type="character" w:customStyle="1" w:styleId="st">
    <w:name w:val="st"/>
    <w:basedOn w:val="Zadanifontodlomka"/>
    <w:rsid w:val="002C0B13"/>
  </w:style>
  <w:style w:type="character" w:styleId="Istaknuto">
    <w:name w:val="Emphasis"/>
    <w:basedOn w:val="Zadanifontodlomka"/>
    <w:uiPriority w:val="20"/>
    <w:qFormat/>
    <w:rsid w:val="002C0B1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704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93704"/>
  </w:style>
  <w:style w:type="paragraph" w:customStyle="1" w:styleId="Default">
    <w:name w:val="Default"/>
    <w:rsid w:val="0079370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Odlomakpopisa">
    <w:name w:val="List Paragraph"/>
    <w:basedOn w:val="Normal"/>
    <w:uiPriority w:val="34"/>
    <w:qFormat/>
    <w:rsid w:val="00793704"/>
    <w:pPr>
      <w:ind w:left="720"/>
      <w:contextualSpacing/>
    </w:pPr>
  </w:style>
  <w:style w:type="table" w:styleId="Reetkatablice">
    <w:name w:val="Table Grid"/>
    <w:basedOn w:val="Obinatablica"/>
    <w:rsid w:val="007937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slov">
    <w:name w:val="Title"/>
    <w:basedOn w:val="Normal"/>
    <w:link w:val="NaslovChar"/>
    <w:qFormat/>
    <w:rsid w:val="00793704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793704"/>
    <w:rPr>
      <w:rFonts w:ascii="Tahoma" w:eastAsia="Times New Roman" w:hAnsi="Tahoma" w:cs="Tahoma"/>
      <w:sz w:val="28"/>
      <w:szCs w:val="20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9370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93704"/>
    <w:rPr>
      <w:rFonts w:ascii="Tahoma" w:eastAsia="Arial Unicode MS" w:hAnsi="Tahoma" w:cs="Tahoma"/>
      <w:color w:val="000000"/>
      <w:kern w:val="1"/>
      <w:sz w:val="16"/>
      <w:szCs w:val="16"/>
    </w:rPr>
  </w:style>
  <w:style w:type="character" w:customStyle="1" w:styleId="st">
    <w:name w:val="st"/>
    <w:basedOn w:val="Zadanifontodlomka"/>
    <w:rsid w:val="002C0B13"/>
  </w:style>
  <w:style w:type="character" w:styleId="Istaknuto">
    <w:name w:val="Emphasis"/>
    <w:basedOn w:val="Zadanifontodlomka"/>
    <w:uiPriority w:val="20"/>
    <w:qFormat/>
    <w:rsid w:val="002C0B1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457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1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0FBC5A-6E6D-4D9E-8F96-9C18B3D4C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05</Words>
  <Characters>4025</Characters>
  <Application>Microsoft Office Word</Application>
  <DocSecurity>0</DocSecurity>
  <Lines>33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</dc:creator>
  <cp:lastModifiedBy>Matematika</cp:lastModifiedBy>
  <cp:revision>2</cp:revision>
  <dcterms:created xsi:type="dcterms:W3CDTF">2014-12-07T07:23:00Z</dcterms:created>
  <dcterms:modified xsi:type="dcterms:W3CDTF">2014-12-07T07:23:00Z</dcterms:modified>
</cp:coreProperties>
</file>